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559" r:id="rId2"/>
    <p:sldId id="539" r:id="rId3"/>
    <p:sldId id="549" r:id="rId4"/>
    <p:sldId id="550" r:id="rId5"/>
    <p:sldId id="551" r:id="rId6"/>
    <p:sldId id="552" r:id="rId7"/>
    <p:sldId id="553" r:id="rId8"/>
    <p:sldId id="554" r:id="rId9"/>
    <p:sldId id="555" r:id="rId10"/>
    <p:sldId id="556" r:id="rId11"/>
    <p:sldId id="557" r:id="rId12"/>
    <p:sldId id="558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4" autoAdjust="0"/>
    <p:restoredTop sz="88501" autoAdjust="0"/>
  </p:normalViewPr>
  <p:slideViewPr>
    <p:cSldViewPr showGuides="1">
      <p:cViewPr varScale="1">
        <p:scale>
          <a:sx n="138" d="100"/>
          <a:sy n="138" d="100"/>
        </p:scale>
        <p:origin x="-5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784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Magic Card Trick, II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905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53DBC806-5CDC-4452-B203-0326A7A2319F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5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A7BAA29C-9724-4A4B-80F5-1E7A18906EA2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1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312EA255-FF37-4875-AE59-239BFBDC82D5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hides one, lists the other one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6A7976DA-D173-4661-9B1A-1336E57E620A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6BD7755F-1779-4BC3-A62F-28E758764DA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F569BDCB-22FD-4303-A204-DED67BB0A5D1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</a:rPr>
              <a:t>    </a:t>
            </a:r>
            <a:r>
              <a:rPr lang="en-US" sz="5400" dirty="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 dirty="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 dirty="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 dirty="0">
                <a:latin typeface="Comic Sans MS" pitchFamily="66" charset="0"/>
              </a:rPr>
              <a:t>{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 dirty="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4DEFD96A-A3B1-44C5-9DCC-DF51A7BA84D6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D4CFA408-5106-45DE-A573-F23A99EB07A0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A97B727E-85D9-4D75-9F41-49236FB01EF8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gictrickII</a:t>
            </a:r>
            <a:r>
              <a:rPr lang="en-US" dirty="0" smtClean="0"/>
              <a:t>.</a:t>
            </a:r>
            <a:fld id="{667473EA-F42D-4AA1-82FF-930CBD07F711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8</TotalTime>
  <Words>399</Words>
  <Application>Microsoft Macintosh PowerPoint</Application>
  <PresentationFormat>On-screen Show (4:3)</PresentationFormat>
  <Paragraphs>9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6.042 Lecture Template</vt:lpstr>
      <vt:lpstr>Equation</vt:lpstr>
      <vt:lpstr>PowerPoint Presentation</vt:lpstr>
      <vt:lpstr>A Magic Trick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4</cp:revision>
  <cp:lastPrinted>2013-04-20T23:03:14Z</cp:lastPrinted>
  <dcterms:created xsi:type="dcterms:W3CDTF">2011-04-15T20:23:54Z</dcterms:created>
  <dcterms:modified xsi:type="dcterms:W3CDTF">2013-04-23T03:02:28Z</dcterms:modified>
</cp:coreProperties>
</file>